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8.jpg" ContentType="image/jpg"/>
  <Override PartName="/word/media/image9.jpg" ContentType="image/jpg"/>
  <Override PartName="/word/media/image10.jpg" ContentType="image/jpg"/>
  <Override PartName="/word/media/image14.jpg" ContentType="image/jpg"/>
  <Override PartName="/word/media/image15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r>
              <w:t>5#</w:t>
            </w:r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成都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3月05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20200606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9980817963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bookmarkStart w:id="11" w:name="_GoBack"/>
    <w:p w:rsidR="008F66E8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7392373" w:history="1">
        <w:r w:rsidR="008F66E8" w:rsidRPr="006E0DE8">
          <w:rPr>
            <w:rStyle w:val="a7"/>
            <w:rFonts w:ascii="黑体" w:eastAsia="黑体" w:hAnsi="黑体"/>
            <w:noProof/>
            <w:kern w:val="32"/>
          </w:rPr>
          <w:t>1.</w:t>
        </w:r>
        <w:r w:rsidR="008F66E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8F66E8" w:rsidRPr="006E0DE8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8F66E8">
          <w:rPr>
            <w:noProof/>
            <w:webHidden/>
          </w:rPr>
          <w:tab/>
        </w:r>
        <w:r w:rsidR="008F66E8">
          <w:rPr>
            <w:noProof/>
            <w:webHidden/>
          </w:rPr>
          <w:fldChar w:fldCharType="begin"/>
        </w:r>
        <w:r w:rsidR="008F66E8">
          <w:rPr>
            <w:noProof/>
            <w:webHidden/>
          </w:rPr>
          <w:instrText xml:space="preserve"> PAGEREF _Toc97392373 \h </w:instrText>
        </w:r>
        <w:r w:rsidR="008F66E8">
          <w:rPr>
            <w:noProof/>
            <w:webHidden/>
          </w:rPr>
        </w:r>
        <w:r w:rsidR="008F66E8">
          <w:rPr>
            <w:noProof/>
            <w:webHidden/>
          </w:rPr>
          <w:fldChar w:fldCharType="separate"/>
        </w:r>
        <w:r w:rsidR="008F66E8">
          <w:rPr>
            <w:noProof/>
            <w:webHidden/>
          </w:rPr>
          <w:t>3</w:t>
        </w:r>
        <w:r w:rsidR="008F66E8">
          <w:rPr>
            <w:noProof/>
            <w:webHidden/>
          </w:rPr>
          <w:fldChar w:fldCharType="end"/>
        </w:r>
      </w:hyperlink>
    </w:p>
    <w:p w:rsidR="008F66E8" w:rsidRDefault="008F66E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374" w:history="1">
        <w:r w:rsidRPr="006E0DE8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375" w:history="1">
        <w:r w:rsidRPr="006E0DE8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376" w:history="1">
        <w:r w:rsidRPr="006E0DE8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377" w:history="1">
        <w:r w:rsidRPr="006E0DE8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378" w:history="1">
        <w:r w:rsidRPr="006E0DE8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379" w:history="1">
        <w:r w:rsidRPr="006E0DE8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380" w:history="1">
        <w:r w:rsidRPr="006E0DE8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381" w:history="1">
        <w:r w:rsidRPr="006E0DE8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382" w:history="1">
        <w:r w:rsidRPr="006E0DE8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383" w:history="1">
        <w:r w:rsidRPr="006E0DE8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384" w:history="1">
        <w:r w:rsidRPr="006E0DE8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385" w:history="1">
        <w:r w:rsidRPr="006E0DE8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8F66E8" w:rsidRDefault="008F66E8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386" w:history="1">
        <w:r w:rsidRPr="006E0DE8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E0DE8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3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2" w:name="_Toc97392373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2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3" w:name="_Toc97392374"/>
      <w:r w:rsidRPr="00A86763">
        <w:rPr>
          <w:rFonts w:hint="eastAsia"/>
          <w:sz w:val="24"/>
          <w:szCs w:val="24"/>
        </w:rPr>
        <w:t>建筑基本信息</w:t>
      </w:r>
      <w:bookmarkEnd w:id="13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4" w:name="_Toc97392375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4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5" w:name="平面图"/>
      <w:bookmarkEnd w:id="15"/>
      <w:r>
        <w:rPr>
          <w:noProof/>
        </w:rPr>
        <w:drawing>
          <wp:inline distT="0" distB="0" distL="0" distR="0">
            <wp:extent cx="5667375" cy="347662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7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30861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>
            <wp:extent cx="5667375" cy="30861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30861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>
            <wp:extent cx="5667375" cy="30861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30861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6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>
            <wp:extent cx="5667375" cy="30861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7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30480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CCA" w:rsidRDefault="005D3CE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8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6A1CCA" w:rsidRDefault="006A1CC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6" w:name="_Toc97392376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6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7" w:name="三维视图"/>
            <w:r>
              <w:t>请先在[模型观察]命令中保存图片！</w:t>
            </w:r>
            <w:bookmarkEnd w:id="17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18" w:name="_Toc97392377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18"/>
    </w:p>
    <w:p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7392378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9"/>
    </w:p>
    <w:p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lastRenderedPageBreak/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7392379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0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于室外</w:t>
      </w:r>
      <w:r w:rsidRPr="00C4087C">
        <w:rPr>
          <w:rFonts w:ascii="宋体" w:eastAsia="宋体" w:hAnsi="宋体" w:hint="eastAsia"/>
          <w:lang w:val="x-none"/>
        </w:rPr>
        <w:t>颗粒物</w:t>
      </w:r>
      <w:r>
        <w:rPr>
          <w:rFonts w:ascii="宋体" w:eastAsia="宋体" w:hAnsi="宋体"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ascii="宋体" w:eastAsia="宋体" w:hAnsi="宋体"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30.7pt" o:ole="">
            <v:imagedata r:id="rId22" o:title=""/>
          </v:shape>
          <o:OLEObject Type="Embed" ProgID="Equation.DSMT4" ShapeID="_x0000_i1025" DrawAspect="Content" ObjectID="_1708005135" r:id="rId23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eastAsia="宋体"/>
          <w:kern w:val="32"/>
          <w:sz w:val="28"/>
          <w:szCs w:val="28"/>
        </w:rPr>
      </w:pPr>
      <w:bookmarkStart w:id="21" w:name="_Toc97392380"/>
      <w:r>
        <w:rPr>
          <w:rFonts w:eastAsia="宋体" w:hint="eastAsia"/>
          <w:kern w:val="32"/>
          <w:sz w:val="28"/>
          <w:szCs w:val="28"/>
        </w:rPr>
        <w:t>计算</w:t>
      </w:r>
      <w:r w:rsidR="00A51FED">
        <w:rPr>
          <w:rFonts w:eastAsia="宋体" w:hint="eastAsia"/>
          <w:kern w:val="32"/>
          <w:sz w:val="28"/>
          <w:szCs w:val="28"/>
        </w:rPr>
        <w:t>参数</w:t>
      </w:r>
      <w:bookmarkEnd w:id="21"/>
    </w:p>
    <w:p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2" w:name="_Toc97392381"/>
      <w:r w:rsidRPr="00002BA3">
        <w:rPr>
          <w:rFonts w:hint="eastAsia"/>
          <w:sz w:val="24"/>
          <w:szCs w:val="24"/>
        </w:rPr>
        <w:t>渗透风量</w:t>
      </w:r>
      <w:bookmarkEnd w:id="22"/>
    </w:p>
    <w:p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3" w:name="渗透风量"/>
      <w:r>
        <w:t>本项目忽略渗透风量的影响。</w:t>
      </w:r>
      <w:bookmarkEnd w:id="23"/>
    </w:p>
    <w:p w:rsidR="00F87D86" w:rsidRDefault="00F87D86" w:rsidP="00ED2CB7">
      <w:pPr>
        <w:pStyle w:val="2"/>
        <w:rPr>
          <w:sz w:val="24"/>
          <w:szCs w:val="24"/>
        </w:rPr>
      </w:pPr>
      <w:bookmarkStart w:id="24" w:name="_Toc97392382"/>
      <w:r w:rsidRPr="00002BA3">
        <w:rPr>
          <w:rFonts w:hint="eastAsia"/>
          <w:sz w:val="24"/>
          <w:szCs w:val="24"/>
        </w:rPr>
        <w:t>室内颗粒物源强</w:t>
      </w:r>
      <w:bookmarkEnd w:id="24"/>
    </w:p>
    <w:p w:rsidR="00F87D86" w:rsidRDefault="00F87D86" w:rsidP="00913966">
      <w:pPr>
        <w:jc w:val="center"/>
        <w:rPr>
          <w:rFonts w:ascii="宋体" w:eastAsia="宋体" w:hAnsi="宋体"/>
        </w:rPr>
      </w:pPr>
      <w:bookmarkStart w:id="25" w:name="室内颗粒物源强表"/>
      <w:r>
        <w:t>该项目室内颗粒物源强为0。</w:t>
      </w:r>
      <w:bookmarkEnd w:id="25"/>
    </w:p>
    <w:p w:rsidR="005C0EFF" w:rsidRPr="005C0EFF" w:rsidRDefault="005C0EFF" w:rsidP="00913966">
      <w:pPr>
        <w:jc w:val="center"/>
        <w:rPr>
          <w:rFonts w:ascii="宋体" w:eastAsia="宋体" w:hAnsi="宋体"/>
        </w:rPr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26" w:name="_Toc97392383"/>
      <w:r w:rsidRPr="00002BA3">
        <w:rPr>
          <w:rFonts w:hint="eastAsia"/>
          <w:sz w:val="24"/>
          <w:szCs w:val="24"/>
        </w:rPr>
        <w:t>室外颗粒物污染源浓度</w:t>
      </w:r>
      <w:bookmarkEnd w:id="26"/>
    </w:p>
    <w:p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27" w:name="室外颗粒物逐时浓度图"/>
      <w:bookmarkEnd w:id="27"/>
      <w:r>
        <w:rPr>
          <w:noProof/>
        </w:rPr>
        <w:lastRenderedPageBreak/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28" w:name="_Toc97392384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8"/>
    </w:p>
    <w:p w:rsidR="00D5581C" w:rsidRPr="00CD0F6C" w:rsidRDefault="00D5581C" w:rsidP="00D5581C">
      <w:pPr>
        <w:jc w:val="center"/>
        <w:rPr>
          <w:rFonts w:ascii="宋体" w:eastAsia="宋体" w:hAnsi="宋体"/>
        </w:rPr>
      </w:pPr>
    </w:p>
    <w:p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29" w:name="通风净化表"/>
      <w:bookmarkEnd w:id="29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6A1CCA">
        <w:tc>
          <w:tcPr>
            <w:tcW w:w="905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1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入户大堂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0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26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1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入户大堂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0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26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2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2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4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2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94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4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2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94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4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2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94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5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2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94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5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入户大堂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5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26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6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7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7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8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8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9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15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6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16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3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17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19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4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0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0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1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2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2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4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4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4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5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5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6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6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7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7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9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5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0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3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1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9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40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40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42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42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0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1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3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4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5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5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6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7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7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8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9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0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2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3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4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1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2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2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2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2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3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6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7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7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8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8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9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3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4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4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5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5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6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6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3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7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7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6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8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9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4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9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9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1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2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2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4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3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4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5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6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5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7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7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8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9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9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5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30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3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31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9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40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40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41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42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0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1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3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4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5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5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6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7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7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8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9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9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60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61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62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62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63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4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1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1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2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2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3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3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4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6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7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7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8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9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9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3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4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4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5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6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6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6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3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7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7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6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8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8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4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0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0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1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1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2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4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3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3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5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6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6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7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8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8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9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5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30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3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30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9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41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41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41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42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0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1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3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4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5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5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6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7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7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7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9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0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0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0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1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2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3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4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0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1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2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2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3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3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4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6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6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7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9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9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0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3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4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4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5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5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6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6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3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7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7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6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8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9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4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9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0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1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1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2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4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3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4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5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5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6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7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8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8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9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5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30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3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31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9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40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40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41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42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0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1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3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4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4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4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6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6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8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8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9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9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60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61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61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62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62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4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0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2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2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2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3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3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4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5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6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6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8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9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9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3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4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4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5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5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6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6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3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6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8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7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6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8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8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4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0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0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0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2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2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4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4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4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4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5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6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7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8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8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30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5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30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3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30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9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39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41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41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42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0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1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3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3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5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6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6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6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8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8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9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9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0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1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1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2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2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4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7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0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1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2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2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3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3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3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0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6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7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7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8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8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9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3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3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4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4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9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5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6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6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3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7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7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6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8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9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4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9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0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1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1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2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4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3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4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5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5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7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7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8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8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9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5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30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3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31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9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40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40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41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42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1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1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3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4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5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5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6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7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8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8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8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0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0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1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1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2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3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4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0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68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0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68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0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68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0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68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1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1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2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6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6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7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8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8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9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6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5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6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6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3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6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8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8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6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8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9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4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9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0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1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1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1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2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4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4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4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5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6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5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6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7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8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9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9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5.9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0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3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1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9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2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2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2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2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2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2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2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2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40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40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41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41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0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8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1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4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4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4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5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6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7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7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8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9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9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60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61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61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62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63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4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0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85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3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2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62.1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4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4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7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90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4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7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90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45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7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90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4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7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90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2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63.0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8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4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9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50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9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50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8.2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93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6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8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2.3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3.2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0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0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0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0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0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0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04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60.3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2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2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3.5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2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3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2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33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3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0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3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0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3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0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3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08.1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23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4.5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73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29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1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4.7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31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5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31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5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31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5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31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5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32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4.6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42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8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42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8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42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8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43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28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56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57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58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59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8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60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61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62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4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63</w:t>
            </w:r>
          </w:p>
        </w:tc>
        <w:tc>
          <w:tcPr>
            <w:tcW w:w="1358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6A1CCA" w:rsidRDefault="005D3CE9">
            <w:pPr>
              <w:jc w:val="center"/>
            </w:pPr>
            <w:r>
              <w:t>3.4</w:t>
            </w:r>
          </w:p>
        </w:tc>
      </w:tr>
    </w:tbl>
    <w:p w:rsidR="006A1CCA" w:rsidRDefault="006A1CCA">
      <w:pPr>
        <w:jc w:val="center"/>
        <w:rPr>
          <w:rFonts w:ascii="宋体" w:eastAsia="宋体" w:hAnsi="宋体"/>
        </w:rPr>
      </w:pPr>
    </w:p>
    <w:p w:rsidR="006A1CCA" w:rsidRDefault="006A1CCA">
      <w:pPr>
        <w:jc w:val="center"/>
        <w:rPr>
          <w:rFonts w:ascii="宋体" w:eastAsia="宋体" w:hAnsi="宋体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0" w:name="_Toc97392385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0"/>
    </w:p>
    <w:p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6A1CCA">
        <w:tc>
          <w:tcPr>
            <w:tcW w:w="905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1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入户大堂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入户大堂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2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4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4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4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5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5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入户大堂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6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7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7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8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8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9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15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16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17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19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0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0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1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2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2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4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4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5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5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6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6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7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7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29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0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1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40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40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42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42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0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1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3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4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5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5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6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7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7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8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59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0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2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3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1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2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2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2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3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6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7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7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8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8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09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3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4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4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5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5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6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7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7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8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9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9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19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1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2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2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3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4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5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6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7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7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8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9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29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30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31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40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40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41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42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0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1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3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4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5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5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6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7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7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8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9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59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60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6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62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62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263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1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1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2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3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3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4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6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7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7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8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9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09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3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4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4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5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6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6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7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7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8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18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0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0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1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1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2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3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3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5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6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6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7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8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8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29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30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30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4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41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41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42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0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1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3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4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5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5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6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7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7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7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59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0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0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0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1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2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363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0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1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2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3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3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4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6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6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7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9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09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0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3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4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4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5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5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6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7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7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8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9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19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0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1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2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3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4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5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5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6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7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8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8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29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30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3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40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40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41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42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0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1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3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4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4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4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6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6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8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8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9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59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60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61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61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62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462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0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2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2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3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3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4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5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6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6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8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9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09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3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4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4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5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5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6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6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7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8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18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0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0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0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2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2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4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4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4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5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6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7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8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28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30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30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30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39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41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41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42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0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1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3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3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5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6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6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6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8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8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9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59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0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1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1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2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2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4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567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0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1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2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3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3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3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6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7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7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8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8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09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3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3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4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4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5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6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7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7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8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9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19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0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1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1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2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3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4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5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5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7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7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8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8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29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30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31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40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40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41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42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1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3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4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5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5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6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7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8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8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58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0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0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1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1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2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663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0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0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0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0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1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1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6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6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7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8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8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09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5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6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6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8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8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9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19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0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1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1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2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4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4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5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6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6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7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8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9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29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0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1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2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2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2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32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40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40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41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41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0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1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4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4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4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5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6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7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7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8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9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59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60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61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61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62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763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0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2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4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4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45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4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05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0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0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0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04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2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2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2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2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3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3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3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13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23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29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31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31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31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31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32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42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42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42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43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56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57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5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59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60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61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62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905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663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6A1CCA" w:rsidRDefault="005D3CE9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1" w:name="室内颗粒物达标判定表"/>
      <w:bookmarkEnd w:id="31"/>
    </w:p>
    <w:p w:rsidR="00B558F1" w:rsidRDefault="00B558F1" w:rsidP="00F87D86">
      <w:pPr>
        <w:jc w:val="center"/>
        <w:rPr>
          <w:rFonts w:ascii="宋体" w:eastAsia="宋体" w:hAnsi="宋体"/>
          <w:b/>
        </w:rPr>
      </w:pPr>
    </w:p>
    <w:p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2" w:name="颗粒物达标判定图"/>
      <w:bookmarkEnd w:id="32"/>
      <w:r>
        <w:rPr>
          <w:noProof/>
        </w:rPr>
        <w:lastRenderedPageBreak/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6A1CCA">
        <w:tc>
          <w:tcPr>
            <w:tcW w:w="679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6A1CCA">
        <w:tc>
          <w:tcPr>
            <w:tcW w:w="679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1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入户大堂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入户大堂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2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4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4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4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5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5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入户大堂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6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7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7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8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8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09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15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16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17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19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0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0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1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2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2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4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4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5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5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6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6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7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7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29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30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31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40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40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42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42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50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51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53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54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55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55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56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57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57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58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59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60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62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163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1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2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2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2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3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6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7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7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8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8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09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3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4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4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5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5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6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7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7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8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9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9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19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1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2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2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3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4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5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6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7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7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8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9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29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30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31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40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40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41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42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0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1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3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4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5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5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6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7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7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8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9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59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60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61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62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62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263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1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1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2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3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3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4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6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7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7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8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9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09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13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14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14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15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16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16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17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17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18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18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0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0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1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1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2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3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3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5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6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6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7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8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8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29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30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30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41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41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41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42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50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51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53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54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55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55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56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57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57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57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59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60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60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60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61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62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363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00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01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02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03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03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04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06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06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07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09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09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0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3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4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4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5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5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6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7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7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8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9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19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0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1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1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2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3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4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5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5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6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7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8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8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29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30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31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40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40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41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42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0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1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3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4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4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4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6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6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8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8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9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59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60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61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61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62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462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0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2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2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3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3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4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5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6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6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8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9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09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13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14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14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15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15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16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16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17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18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18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0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0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0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2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2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4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4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4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5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6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7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8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28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30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30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30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39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41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41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42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0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1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3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3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5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6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6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6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8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8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9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59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60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61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61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62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62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64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567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0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1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2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3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3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3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6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7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7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8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8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09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13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13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14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14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15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16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17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17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18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19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19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0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1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1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2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3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4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5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5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7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7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8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8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29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30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31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40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40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41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42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51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51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53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54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55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55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56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57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58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58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58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60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60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61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61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62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663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0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0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0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0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1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1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6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6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7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8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8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09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15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16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16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18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18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19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19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0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1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1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2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4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4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5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6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6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7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8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9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29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30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31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32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32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32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32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40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40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41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41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0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1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4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4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4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5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6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7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7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8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9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59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60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61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61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62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763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 w:val="restart"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0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2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4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4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45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4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5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5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5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5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5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5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05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0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0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0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04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2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2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lastRenderedPageBreak/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2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2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3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3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3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13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23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29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31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31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31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31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32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42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42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42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43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656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657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658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659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660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661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662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6A1CCA">
        <w:tc>
          <w:tcPr>
            <w:tcW w:w="679" w:type="dxa"/>
            <w:vMerge/>
            <w:vAlign w:val="center"/>
          </w:tcPr>
          <w:p w:rsidR="006A1CCA" w:rsidRDefault="005D3CE9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6A1CCA" w:rsidRDefault="005D3CE9">
            <w:pPr>
              <w:jc w:val="center"/>
            </w:pPr>
            <w:r>
              <w:t>8663</w:t>
            </w:r>
          </w:p>
        </w:tc>
        <w:tc>
          <w:tcPr>
            <w:tcW w:w="1301" w:type="dxa"/>
            <w:vAlign w:val="center"/>
          </w:tcPr>
          <w:p w:rsidR="006A1CCA" w:rsidRDefault="005D3CE9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6A1CCA" w:rsidRDefault="005D3CE9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6A1CCA" w:rsidRDefault="005D3CE9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3" w:name="室内PM10日均值达标判定表"/>
      <w:bookmarkEnd w:id="33"/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4" w:name="PM10日均值达标判定图"/>
      <w:bookmarkEnd w:id="34"/>
      <w:r>
        <w:rPr>
          <w:noProof/>
        </w:rPr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达标判定图</w:t>
      </w:r>
    </w:p>
    <w:p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7392386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结论</w:t>
      </w:r>
      <w:bookmarkEnd w:id="35"/>
    </w:p>
    <w:p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Cs w:val="20"/>
              </w:rPr>
            </w:pPr>
            <w:bookmarkStart w:id="36" w:name="颗粒物计算结果"/>
            <w:r w:rsidRPr="0089249E">
              <w:rPr>
                <w:rFonts w:ascii="Times New Roman" w:eastAsia="宋体" w:hAnsi="Times New Roman" w:cs="Times New Roman"/>
                <w:szCs w:val="20"/>
              </w:rPr>
              <w:t>PM2.5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0μg/m³ PM10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6μg/m³</w:t>
            </w:r>
            <w:bookmarkEnd w:id="3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7" w:name="颗粒物评分项结论"/>
            <w:r w:rsidRPr="00066F60">
              <w:rPr>
                <w:rFonts w:ascii="宋体" w:eastAsia="宋体" w:hAnsi="宋体"/>
                <w:b/>
                <w:bCs/>
              </w:rPr>
              <w:t>满足</w:t>
            </w:r>
            <w:bookmarkEnd w:id="3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8" w:name="颗粒物评分项得分"/>
            <w:r w:rsidRPr="00066F60">
              <w:rPr>
                <w:rFonts w:ascii="宋体" w:eastAsia="宋体" w:hAnsi="宋体"/>
                <w:b/>
                <w:bCs/>
              </w:rPr>
              <w:t>6</w:t>
            </w:r>
            <w:bookmarkEnd w:id="38"/>
            <w:r w:rsidRPr="00066F60">
              <w:rPr>
                <w:rFonts w:ascii="宋体" w:eastAsia="宋体" w:hAnsi="宋体"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3CE9" w:rsidRDefault="005D3CE9" w:rsidP="00AB7079">
      <w:r>
        <w:separator/>
      </w:r>
    </w:p>
  </w:endnote>
  <w:endnote w:type="continuationSeparator" w:id="0">
    <w:p w:rsidR="005D3CE9" w:rsidRDefault="005D3CE9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39930024"/>
      <w:docPartObj>
        <w:docPartGallery w:val="Page Numbers (Bottom of Page)"/>
        <w:docPartUnique/>
      </w:docPartObj>
    </w:sdtPr>
    <w:sdtEndPr/>
    <w:sdtContent>
      <w:p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F66E8" w:rsidRPr="008F66E8">
          <w:rPr>
            <w:noProof/>
            <w:lang w:val="zh-CN"/>
          </w:rPr>
          <w:t>2</w:t>
        </w:r>
        <w:r>
          <w:fldChar w:fldCharType="end"/>
        </w:r>
      </w:p>
    </w:sdtContent>
  </w:sdt>
  <w:p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3CE9" w:rsidRDefault="005D3CE9" w:rsidP="00AB7079">
      <w:r>
        <w:separator/>
      </w:r>
    </w:p>
  </w:footnote>
  <w:footnote w:type="continuationSeparator" w:id="0">
    <w:p w:rsidR="005D3CE9" w:rsidRDefault="005D3CE9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66E8"/>
    <w:rsid w:val="00002BA3"/>
    <w:rsid w:val="000136EE"/>
    <w:rsid w:val="00025F1E"/>
    <w:rsid w:val="00035395"/>
    <w:rsid w:val="000354B1"/>
    <w:rsid w:val="00042122"/>
    <w:rsid w:val="000515D9"/>
    <w:rsid w:val="00051980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22866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D3CE9"/>
    <w:rsid w:val="005E3859"/>
    <w:rsid w:val="005E4515"/>
    <w:rsid w:val="005E510C"/>
    <w:rsid w:val="00605B90"/>
    <w:rsid w:val="006068C3"/>
    <w:rsid w:val="00691508"/>
    <w:rsid w:val="00697653"/>
    <w:rsid w:val="006A0292"/>
    <w:rsid w:val="006A13A0"/>
    <w:rsid w:val="006A1CCA"/>
    <w:rsid w:val="006A7B6C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8F66E8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F001E"/>
    <w:rsid w:val="00AF7022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B03AB"/>
    <w:rsid w:val="00DB2A94"/>
    <w:rsid w:val="00DF0538"/>
    <w:rsid w:val="00DF4794"/>
    <w:rsid w:val="00E47C25"/>
    <w:rsid w:val="00E80ACF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FE6C6CE-FCEF-44D2-A330-32F37D8B1E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jpg"/><Relationship Id="rId26" Type="http://schemas.openxmlformats.org/officeDocument/2006/relationships/image" Target="media/image15.jp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image" Target="media/image14.jpg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image" Target="media/image10.jp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oleObject" Target="embeddings/oleObject1.bin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9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2.wmf"/><Relationship Id="rId27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1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TotalTime>1</TotalTime>
  <Pages>45</Pages>
  <Words>4995</Words>
  <Characters>28474</Characters>
  <Application>Microsoft Office Word</Application>
  <DocSecurity>0</DocSecurity>
  <Lines>237</Lines>
  <Paragraphs>66</Paragraphs>
  <ScaleCrop>false</ScaleCrop>
  <Company>Microsoft</Company>
  <LinksUpToDate>false</LinksUpToDate>
  <CharactersWithSpaces>33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U Y</dc:creator>
  <cp:lastModifiedBy>U Y</cp:lastModifiedBy>
  <cp:revision>1</cp:revision>
  <dcterms:created xsi:type="dcterms:W3CDTF">2022-03-05T09:05:00Z</dcterms:created>
  <dcterms:modified xsi:type="dcterms:W3CDTF">2022-03-05T09:06:00Z</dcterms:modified>
</cp:coreProperties>
</file>